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483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5954"/>
        <w:gridCol w:w="5529"/>
      </w:tblGrid>
      <w:tr w:rsidR="00FC5EA6" w:rsidTr="00FA45E0">
        <w:trPr>
          <w:trHeight w:val="16282"/>
        </w:trPr>
        <w:tc>
          <w:tcPr>
            <w:tcW w:w="5954" w:type="dxa"/>
          </w:tcPr>
          <w:p w:rsidR="00FC5EA6" w:rsidRPr="000C4E9A" w:rsidRDefault="00FC5EA6">
            <w:pPr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C4E9A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1</w:t>
            </w:r>
          </w:p>
          <w:p w:rsidR="00FC5EA6" w:rsidRPr="000C4E9A" w:rsidRDefault="00FC5EA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0C4E9A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0C4E9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6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25pt;height:14.25pt" o:ole="">
                  <v:imagedata r:id="rId5" o:title=""/>
                </v:shape>
                <o:OLEObject Type="Embed" ProgID="Equation.DSMT4" ShapeID="_x0000_i1025" DrawAspect="Content" ObjectID="_1673621512" r:id="rId6"/>
              </w:object>
            </w:r>
            <w:r w:rsidRPr="000C4E9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FC5EA6" w:rsidRPr="000C4E9A" w:rsidRDefault="00FC5EA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0C4E9A">
              <w:rPr>
                <w:rFonts w:asciiTheme="majorBidi" w:hAnsiTheme="majorBidi" w:cstheme="majorBidi"/>
                <w:sz w:val="24"/>
                <w:szCs w:val="24"/>
              </w:rPr>
              <w:t xml:space="preserve">Montrer que </w:t>
            </w:r>
            <w:r w:rsidRPr="000C4E9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5340" w:dyaOrig="620">
                <v:shape id="_x0000_i1026" type="#_x0000_t75" style="width:266.95pt;height:31.25pt" o:ole="">
                  <v:imagedata r:id="rId7" o:title=""/>
                </v:shape>
                <o:OLEObject Type="Embed" ProgID="Equation.DSMT4" ShapeID="_x0000_i1026" DrawAspect="Content" ObjectID="_1673621513" r:id="rId8"/>
              </w:object>
            </w:r>
            <w:r w:rsidRPr="000C4E9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FC5EA6" w:rsidRPr="000C4E9A" w:rsidRDefault="00FC5EA6">
            <w:pPr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C4E9A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2</w:t>
            </w:r>
          </w:p>
          <w:p w:rsidR="00FC5EA6" w:rsidRPr="000C4E9A" w:rsidRDefault="00FC5EA6" w:rsidP="000C4E9A">
            <w:pPr>
              <w:spacing w:line="276" w:lineRule="auto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0C4E9A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Soit </w:t>
            </w:r>
            <w:r w:rsidRPr="000C4E9A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00" w:dyaOrig="279">
                <v:shape id="_x0000_i1027" type="#_x0000_t75" style="width:29.9pt;height:14.25pt" o:ole="">
                  <v:imagedata r:id="rId9" o:title=""/>
                </v:shape>
                <o:OLEObject Type="Embed" ProgID="Equation.DSMT4" ShapeID="_x0000_i1027" DrawAspect="Content" ObjectID="_1673621514" r:id="rId10"/>
              </w:object>
            </w:r>
          </w:p>
          <w:p w:rsidR="00FC5EA6" w:rsidRPr="000C4E9A" w:rsidRDefault="00FC5EA6" w:rsidP="000C4E9A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318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0C4E9A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Transformer en produit les expressions suivantes :</w:t>
            </w:r>
          </w:p>
          <w:p w:rsidR="00FC5EA6" w:rsidRPr="000C4E9A" w:rsidRDefault="00FC5EA6" w:rsidP="000C4E9A">
            <w:pPr>
              <w:spacing w:line="276" w:lineRule="auto"/>
              <w:ind w:left="-42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0C4E9A">
              <w:rPr>
                <w:rFonts w:asciiTheme="majorBidi" w:hAnsiTheme="majorBidi" w:cstheme="majorBidi"/>
                <w:b/>
                <w:position w:val="-10"/>
                <w:sz w:val="26"/>
                <w:szCs w:val="26"/>
                <w:lang w:val="fr-MA"/>
              </w:rPr>
              <w:object w:dxaOrig="2500" w:dyaOrig="320">
                <v:shape id="_x0000_i1028" type="#_x0000_t75" style="width:125pt;height:16.3pt" o:ole="">
                  <v:imagedata r:id="rId11" o:title=""/>
                </v:shape>
                <o:OLEObject Type="Embed" ProgID="Equation.DSMT4" ShapeID="_x0000_i1028" DrawAspect="Content" ObjectID="_1673621515" r:id="rId12"/>
              </w:object>
            </w:r>
            <w:r w:rsidRPr="000C4E9A"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  <w:t xml:space="preserve"> ; </w:t>
            </w:r>
            <w:r w:rsidRPr="000C4E9A">
              <w:rPr>
                <w:rFonts w:asciiTheme="majorBidi" w:hAnsiTheme="majorBidi" w:cstheme="majorBidi"/>
                <w:b/>
                <w:position w:val="-10"/>
                <w:sz w:val="26"/>
                <w:szCs w:val="26"/>
                <w:lang w:val="fr-MA"/>
              </w:rPr>
              <w:object w:dxaOrig="2640" w:dyaOrig="320">
                <v:shape id="_x0000_i1029" type="#_x0000_t75" style="width:131.75pt;height:16.3pt" o:ole="">
                  <v:imagedata r:id="rId13" o:title=""/>
                </v:shape>
                <o:OLEObject Type="Embed" ProgID="Equation.DSMT4" ShapeID="_x0000_i1029" DrawAspect="Content" ObjectID="_1673621516" r:id="rId14"/>
              </w:object>
            </w:r>
          </w:p>
          <w:p w:rsidR="00FC5EA6" w:rsidRPr="000C4E9A" w:rsidRDefault="00FC5EA6" w:rsidP="000C4E9A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318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0C4E9A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En déduire que :</w:t>
            </w:r>
            <w:r w:rsidR="00652005" w:rsidRPr="000C4E9A">
              <w:rPr>
                <w:rFonts w:asciiTheme="majorBidi" w:hAnsiTheme="majorBidi" w:cstheme="majorBidi"/>
                <w:bCs/>
                <w:position w:val="-28"/>
                <w:sz w:val="26"/>
                <w:szCs w:val="26"/>
                <w:lang w:val="fr-MA"/>
              </w:rPr>
              <w:object w:dxaOrig="3980" w:dyaOrig="680">
                <v:shape id="_x0000_i1030" type="#_x0000_t75" style="width:199pt;height:33.95pt" o:ole="">
                  <v:imagedata r:id="rId15" o:title=""/>
                </v:shape>
                <o:OLEObject Type="Embed" ProgID="Equation.DSMT4" ShapeID="_x0000_i1030" DrawAspect="Content" ObjectID="_1673621517" r:id="rId16"/>
              </w:object>
            </w:r>
            <w:r w:rsidR="00652005" w:rsidRPr="000C4E9A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D14EE5" w:rsidRPr="00D14EE5" w:rsidRDefault="00FC5EA6" w:rsidP="00D14EE5">
            <w:pPr>
              <w:pStyle w:val="Paragraphedeliste"/>
              <w:numPr>
                <w:ilvl w:val="0"/>
                <w:numId w:val="1"/>
              </w:numPr>
              <w:spacing w:line="276" w:lineRule="auto"/>
              <w:ind w:left="318"/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D14EE5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Montrer que</w:t>
            </w:r>
            <w:r w:rsidR="00652005" w:rsidRPr="00D14EE5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</w:t>
            </w:r>
          </w:p>
          <w:p w:rsidR="00FC5EA6" w:rsidRPr="00D14EE5" w:rsidRDefault="00D14EE5" w:rsidP="00D14EE5">
            <w:pPr>
              <w:spacing w:line="276" w:lineRule="auto"/>
              <w:rPr>
                <w:rFonts w:asciiTheme="majorBidi" w:hAnsiTheme="majorBidi" w:cstheme="majorBidi"/>
                <w:bCs/>
                <w:sz w:val="24"/>
                <w:szCs w:val="24"/>
                <w:lang w:val="fr-MA"/>
              </w:rPr>
            </w:pPr>
            <w:r w:rsidRPr="00652005">
              <w:rPr>
                <w:position w:val="-28"/>
                <w:lang w:val="fr-MA"/>
              </w:rPr>
              <w:object w:dxaOrig="5700" w:dyaOrig="680">
                <v:shape id="_x0000_i1031" type="#_x0000_t75" style="width:285.3pt;height:33.95pt" o:ole="">
                  <v:imagedata r:id="rId17" o:title=""/>
                </v:shape>
                <o:OLEObject Type="Embed" ProgID="Equation.DSMT4" ShapeID="_x0000_i1031" DrawAspect="Content" ObjectID="_1673621518" r:id="rId18"/>
              </w:object>
            </w:r>
          </w:p>
          <w:p w:rsidR="009F729F" w:rsidRDefault="006F28A0" w:rsidP="009F729F">
            <w:pPr>
              <w:spacing w:line="276" w:lineRule="auto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14EE5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3</w:t>
            </w:r>
          </w:p>
          <w:p w:rsidR="006F28A0" w:rsidRPr="009F729F" w:rsidRDefault="009F729F" w:rsidP="009F729F">
            <w:pPr>
              <w:spacing w:line="276" w:lineRule="auto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F729F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40" w:dyaOrig="400">
                <v:shape id="_x0000_i1032" type="#_x0000_t75" style="width:46.85pt;height:19.7pt" o:ole="">
                  <v:imagedata r:id="rId19" o:title=""/>
                </v:shape>
                <o:OLEObject Type="Embed" ProgID="Equation.DSMT4" ShapeID="_x0000_i1032" DrawAspect="Content" ObjectID="_1673621519" r:id="rId2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on pose</w:t>
            </w:r>
            <w:r w:rsidR="006F28A0" w:rsidRPr="006F28A0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160" w:dyaOrig="420">
                <v:shape id="_x0000_i1033" type="#_x0000_t75" style="width:207.85pt;height:21.05pt" o:ole="">
                  <v:imagedata r:id="rId21" o:title=""/>
                </v:shape>
                <o:OLEObject Type="Embed" ProgID="Equation.DSMT4" ShapeID="_x0000_i1033" DrawAspect="Content" ObjectID="_1673621520" r:id="rId22"/>
              </w:object>
            </w:r>
            <w:r w:rsid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6F28A0" w:rsidRPr="006F28A0" w:rsidRDefault="006F28A0" w:rsidP="006F28A0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14EE5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1)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 </w:t>
            </w:r>
            <w:r w:rsidRP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que </w:t>
            </w:r>
            <w:r w:rsidRPr="006F28A0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2700" w:dyaOrig="400">
                <v:shape id="_x0000_i1034" type="#_x0000_t75" style="width:135.15pt;height:19.7pt" o:ole="">
                  <v:imagedata r:id="rId23" o:title=""/>
                </v:shape>
                <o:OLEObject Type="Embed" ProgID="Equation.DSMT4" ShapeID="_x0000_i1034" DrawAspect="Content" ObjectID="_1673621521" r:id="rId24"/>
              </w:object>
            </w:r>
          </w:p>
          <w:p w:rsidR="006F28A0" w:rsidRPr="006F28A0" w:rsidRDefault="006F28A0" w:rsidP="006F28A0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14EE5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2)</w:t>
            </w:r>
            <w:r w:rsidRP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n déduire </w:t>
            </w:r>
            <w:r w:rsidR="00D14EE5" w:rsidRP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>que</w:t>
            </w:r>
            <w:r w:rsidR="00D14EE5" w:rsidRPr="006F28A0">
              <w:rPr>
                <w:rFonts w:asciiTheme="majorBidi" w:hAnsiTheme="majorBidi" w:cstheme="majorBidi"/>
                <w:position w:val="-18"/>
                <w:sz w:val="26"/>
                <w:szCs w:val="26"/>
                <w:lang w:val="fr-MA"/>
              </w:rPr>
              <w:object w:dxaOrig="3159" w:dyaOrig="480">
                <v:shape id="_x0000_i1035" type="#_x0000_t75" style="width:158.25pt;height:23.75pt" o:ole="">
                  <v:imagedata r:id="rId25" o:title=""/>
                </v:shape>
                <o:OLEObject Type="Embed" ProgID="Equation.DSMT4" ShapeID="_x0000_i1035" DrawAspect="Content" ObjectID="_1673621522" r:id="rId26"/>
              </w:object>
            </w:r>
            <w:r w:rsidRP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  <w:p w:rsidR="006F28A0" w:rsidRPr="006F28A0" w:rsidRDefault="00D14EE5" w:rsidP="00D14EE5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14EE5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3)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Montrer que </w:t>
            </w:r>
            <w:r w:rsidRPr="00D14EE5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2799" w:dyaOrig="680">
                <v:shape id="_x0000_i1036" type="#_x0000_t75" style="width:139.9pt;height:33.95pt" o:ole="">
                  <v:imagedata r:id="rId27" o:title=""/>
                </v:shape>
                <o:OLEObject Type="Embed" ProgID="Equation.DSMT4" ShapeID="_x0000_i1036" DrawAspect="Content" ObjectID="_1673621523" r:id="rId2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6F28A0" w:rsidRPr="006F28A0" w:rsidRDefault="006F28A0" w:rsidP="00D14EE5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D14EE5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4)</w:t>
            </w:r>
            <w:r w:rsidRP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Résoudre dans </w:t>
            </w:r>
            <m:oMath>
              <m:r>
                <m:rPr>
                  <m:scr m:val="double-struck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R</m:t>
              </m:r>
            </m:oMath>
            <w:r w:rsidRPr="006F28A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l’équation </w:t>
            </w:r>
            <w:r w:rsidR="00D14EE5" w:rsidRPr="00D14EE5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880" w:dyaOrig="320">
                <v:shape id="_x0000_i1037" type="#_x0000_t75" style="width:44.15pt;height:16.3pt" o:ole="">
                  <v:imagedata r:id="rId29" o:title=""/>
                </v:shape>
                <o:OLEObject Type="Embed" ProgID="Equation.DSMT4" ShapeID="_x0000_i1037" DrawAspect="Content" ObjectID="_1673621524" r:id="rId30"/>
              </w:object>
            </w:r>
            <w:r w:rsidR="00D14EE5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4652E" w:rsidRPr="00AB4B4C" w:rsidRDefault="00E4652E" w:rsidP="00E4652E">
            <w:pPr>
              <w:spacing w:line="276" w:lineRule="auto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B4B4C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4</w:t>
            </w:r>
          </w:p>
          <w:p w:rsidR="00E4652E" w:rsidRPr="009F729F" w:rsidRDefault="009F729F" w:rsidP="00473F83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F729F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40" w:dyaOrig="400">
                <v:shape id="_x0000_i1038" type="#_x0000_t75" style="width:46.85pt;height:19.7pt" o:ole="">
                  <v:imagedata r:id="rId19" o:title=""/>
                </v:shape>
                <o:OLEObject Type="Embed" ProgID="Equation.DSMT4" ShapeID="_x0000_i1038" DrawAspect="Content" ObjectID="_1673621525" r:id="rId31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on pose : </w:t>
            </w:r>
            <w:r w:rsidR="00473F83" w:rsidRPr="00473F83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3220" w:dyaOrig="420">
                <v:shape id="_x0000_i1039" type="#_x0000_t75" style="width:161pt;height:21.05pt" o:ole="">
                  <v:imagedata r:id="rId32" o:title=""/>
                </v:shape>
                <o:OLEObject Type="Embed" ProgID="Equation.DSMT4" ShapeID="_x0000_i1039" DrawAspect="Content" ObjectID="_1673621526" r:id="rId33"/>
              </w:object>
            </w:r>
            <w:r w:rsid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4652E" w:rsidRPr="00473F83" w:rsidRDefault="00E4652E" w:rsidP="00473F83">
            <w:pPr>
              <w:pStyle w:val="Paragraphedeliste"/>
              <w:numPr>
                <w:ilvl w:val="0"/>
                <w:numId w:val="2"/>
              </w:numPr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Résoudre </w:t>
            </w:r>
            <w:r w:rsidRPr="00473F83">
              <w:rPr>
                <w:rFonts w:asciiTheme="majorBidi" w:hAnsiTheme="majorBidi" w:cstheme="majorBidi"/>
                <w:sz w:val="26"/>
                <w:szCs w:val="26"/>
              </w:rPr>
              <w:t>dans</w:t>
            </w:r>
            <m:oMath>
              <m:r>
                <m:rPr>
                  <m:scr m:val="double-struck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R</m:t>
              </m:r>
            </m:oMath>
            <w:r w:rsidR="00473F83"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l’équation </w:t>
            </w:r>
            <w:r w:rsidR="00473F83" w:rsidRPr="00473F83">
              <w:rPr>
                <w:position w:val="-10"/>
                <w:lang w:val="fr-MA"/>
              </w:rPr>
              <w:object w:dxaOrig="1500" w:dyaOrig="320">
                <v:shape id="_x0000_i1040" type="#_x0000_t75" style="width:74.7pt;height:16.3pt" o:ole="">
                  <v:imagedata r:id="rId34" o:title=""/>
                </v:shape>
                <o:OLEObject Type="Embed" ProgID="Equation.DSMT4" ShapeID="_x0000_i1040" DrawAspect="Content" ObjectID="_1673621527" r:id="rId35"/>
              </w:object>
            </w:r>
          </w:p>
          <w:p w:rsidR="00E4652E" w:rsidRPr="00473F83" w:rsidRDefault="00473F83" w:rsidP="00473F83">
            <w:pPr>
              <w:pStyle w:val="Paragraphedeliste"/>
              <w:numPr>
                <w:ilvl w:val="0"/>
                <w:numId w:val="2"/>
              </w:numPr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que  </w:t>
            </w:r>
            <w:r w:rsidRPr="00473F83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3540" w:dyaOrig="400">
                <v:shape id="_x0000_i1041" type="#_x0000_t75" style="width:177.3pt;height:19.7pt" o:ole="">
                  <v:imagedata r:id="rId36" o:title=""/>
                </v:shape>
                <o:OLEObject Type="Embed" ProgID="Equation.DSMT4" ShapeID="_x0000_i1041" DrawAspect="Content" ObjectID="_1673621528" r:id="rId37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4652E" w:rsidRPr="00473F83" w:rsidRDefault="00E4652E" w:rsidP="00473F83">
            <w:pPr>
              <w:pStyle w:val="Paragraphedeliste"/>
              <w:numPr>
                <w:ilvl w:val="0"/>
                <w:numId w:val="2"/>
              </w:numPr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>En déduire que :</w:t>
            </w:r>
            <w:r w:rsidR="00473F83" w:rsidRPr="00473F83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3440" w:dyaOrig="680">
                <v:shape id="_x0000_i1042" type="#_x0000_t75" style="width:171.85pt;height:33.95pt" o:ole="">
                  <v:imagedata r:id="rId38" o:title=""/>
                </v:shape>
                <o:OLEObject Type="Embed" ProgID="Equation.DSMT4" ShapeID="_x0000_i1042" DrawAspect="Content" ObjectID="_1673621529" r:id="rId39"/>
              </w:object>
            </w:r>
            <w:r w:rsid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4652E" w:rsidRPr="00473F83" w:rsidRDefault="00E4652E" w:rsidP="00473F83">
            <w:pPr>
              <w:pStyle w:val="Paragraphedeliste"/>
              <w:numPr>
                <w:ilvl w:val="0"/>
                <w:numId w:val="2"/>
              </w:numPr>
              <w:ind w:left="318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473F83">
              <w:rPr>
                <w:rFonts w:asciiTheme="majorBidi" w:hAnsiTheme="majorBidi" w:cstheme="majorBidi"/>
                <w:sz w:val="26"/>
                <w:szCs w:val="26"/>
              </w:rPr>
              <w:t xml:space="preserve">Résoudre dans </w:t>
            </w:r>
            <m:oMath>
              <m:r>
                <m:rPr>
                  <m:scr m:val="double-struck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R</m:t>
              </m:r>
            </m:oMath>
            <w:r w:rsidR="00473F83"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l’équation </w:t>
            </w:r>
            <w:r w:rsidR="00473F83" w:rsidRPr="00473F83">
              <w:rPr>
                <w:rFonts w:asciiTheme="majorBidi" w:hAnsiTheme="majorBidi" w:cstheme="majorBidi"/>
                <w:position w:val="-10"/>
                <w:lang w:val="fr-MA"/>
              </w:rPr>
              <w:object w:dxaOrig="880" w:dyaOrig="320">
                <v:shape id="_x0000_i1043" type="#_x0000_t75" style="width:44.15pt;height:16.3pt" o:ole="">
                  <v:imagedata r:id="rId40" o:title=""/>
                </v:shape>
                <o:OLEObject Type="Embed" ProgID="Equation.DSMT4" ShapeID="_x0000_i1043" DrawAspect="Content" ObjectID="_1673621530" r:id="rId41"/>
              </w:object>
            </w:r>
            <w:r w:rsidR="00473F83"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FC5EA6" w:rsidRPr="00EE29F4" w:rsidRDefault="00E4652E" w:rsidP="00473F83">
            <w:pPr>
              <w:pStyle w:val="Paragraphedeliste"/>
              <w:numPr>
                <w:ilvl w:val="0"/>
                <w:numId w:val="2"/>
              </w:numPr>
              <w:ind w:left="318"/>
              <w:jc w:val="both"/>
              <w:rPr>
                <w:lang w:val="fr-MA"/>
              </w:rPr>
            </w:pPr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>Résoudre</w:t>
            </w:r>
            <w:r w:rsid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ans</w:t>
            </w:r>
            <w:r w:rsidR="00473F83" w:rsidRPr="00473F83">
              <w:rPr>
                <w:position w:val="-28"/>
                <w:lang w:val="fr-MA"/>
              </w:rPr>
              <w:object w:dxaOrig="960" w:dyaOrig="680">
                <v:shape id="_x0000_i1044" type="#_x0000_t75" style="width:48.25pt;height:33.95pt" o:ole="">
                  <v:imagedata r:id="rId42" o:title=""/>
                </v:shape>
                <o:OLEObject Type="Embed" ProgID="Equation.DSMT4" ShapeID="_x0000_i1044" DrawAspect="Content" ObjectID="_1673621531" r:id="rId43"/>
              </w:object>
            </w:r>
            <w:r w:rsidR="00473F83"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l’inéquation</w:t>
            </w:r>
            <w:r w:rsidR="00473F83"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473F83" w:rsidRPr="00473F83">
              <w:rPr>
                <w:position w:val="-10"/>
                <w:lang w:val="fr-MA"/>
              </w:rPr>
              <w:object w:dxaOrig="880" w:dyaOrig="320">
                <v:shape id="_x0000_i1045" type="#_x0000_t75" style="width:44.15pt;height:16.3pt" o:ole="">
                  <v:imagedata r:id="rId44" o:title=""/>
                </v:shape>
                <o:OLEObject Type="Embed" ProgID="Equation.DSMT4" ShapeID="_x0000_i1045" DrawAspect="Content" ObjectID="_1673621532" r:id="rId45"/>
              </w:object>
            </w:r>
            <w:r w:rsidR="00473F83" w:rsidRPr="00473F8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E29F4" w:rsidRPr="00174035" w:rsidRDefault="00EE29F4" w:rsidP="00EE29F4">
            <w:pPr>
              <w:ind w:left="-42"/>
              <w:jc w:val="both"/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74035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:lang w:val="f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5</w:t>
            </w:r>
          </w:p>
          <w:p w:rsidR="00EE29F4" w:rsidRDefault="00EE29F4" w:rsidP="00EE29F4">
            <w:pPr>
              <w:ind w:left="-42"/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F729F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40" w:dyaOrig="400">
                <v:shape id="_x0000_i1046" type="#_x0000_t75" style="width:46.85pt;height:19.7pt" o:ole="">
                  <v:imagedata r:id="rId19" o:title=""/>
                </v:shape>
                <o:OLEObject Type="Embed" ProgID="Equation.DSMT4" ShapeID="_x0000_i1046" DrawAspect="Content" ObjectID="_1673621533" r:id="rId4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on pose </w:t>
            </w:r>
            <w:r w:rsidRPr="00E90C10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099" w:dyaOrig="400">
                <v:shape id="_x0000_i1047" type="#_x0000_t75" style="width:205.15pt;height:19.7pt" o:ole="">
                  <v:imagedata r:id="rId47" o:title=""/>
                </v:shape>
                <o:OLEObject Type="Embed" ProgID="Equation.DSMT4" ShapeID="_x0000_i1047" DrawAspect="Content" ObjectID="_1673621534" r:id="rId48"/>
              </w:object>
            </w:r>
          </w:p>
          <w:p w:rsidR="00EE29F4" w:rsidRPr="00E90C10" w:rsidRDefault="00EE29F4" w:rsidP="00EE29F4">
            <w:pPr>
              <w:pStyle w:val="Paragraphedeliste"/>
              <w:numPr>
                <w:ilvl w:val="0"/>
                <w:numId w:val="3"/>
              </w:numPr>
              <w:jc w:val="both"/>
              <w:rPr>
                <w:lang w:val="fr-MA"/>
              </w:rPr>
            </w:pPr>
            <w:r w:rsidRPr="00F44653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a)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que </w:t>
            </w:r>
            <w:r w:rsidRPr="00E90C10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60" w:dyaOrig="400">
                <v:shape id="_x0000_i1048" type="#_x0000_t75" style="width:48.25pt;height:19.7pt" o:ole="">
                  <v:imagedata r:id="rId49" o:title=""/>
                </v:shape>
                <o:OLEObject Type="Embed" ProgID="Equation.DSMT4" ShapeID="_x0000_i1048" DrawAspect="Content" ObjectID="_1673621535" r:id="rId5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E29F4" w:rsidRDefault="00EE29F4" w:rsidP="00EE29F4">
            <w:pPr>
              <w:ind w:left="-42"/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E90C10">
              <w:rPr>
                <w:position w:val="-14"/>
                <w:lang w:val="fr-MA"/>
              </w:rPr>
              <w:object w:dxaOrig="4440" w:dyaOrig="400">
                <v:shape id="_x0000_i1049" type="#_x0000_t75" style="width:222.1pt;height:19.7pt" o:ole="">
                  <v:imagedata r:id="rId51" o:title=""/>
                </v:shape>
                <o:OLEObject Type="Embed" ProgID="Equation.DSMT4" ShapeID="_x0000_i1049" DrawAspect="Content" ObjectID="_1673621536" r:id="rId52"/>
              </w:objec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E29F4" w:rsidRPr="00E90C10" w:rsidRDefault="00EE29F4" w:rsidP="00EE29F4">
            <w:pPr>
              <w:ind w:left="-42"/>
              <w:jc w:val="both"/>
              <w:rPr>
                <w:lang w:val="fr-MA"/>
              </w:rPr>
            </w:pPr>
            <w:r w:rsidRPr="00E90C10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3019" w:dyaOrig="680">
                <v:shape id="_x0000_i1050" type="#_x0000_t75" style="width:150.8pt;height:33.95pt" o:ole="">
                  <v:imagedata r:id="rId53" o:title=""/>
                </v:shape>
                <o:OLEObject Type="Embed" ProgID="Equation.DSMT4" ShapeID="_x0000_i1050" DrawAspect="Content" ObjectID="_1673621537" r:id="rId5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E29F4" w:rsidRPr="00E90C10" w:rsidRDefault="00EE29F4" w:rsidP="00EE29F4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F44653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b)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n déduire que </w:t>
            </w:r>
            <w:r w:rsidRPr="00CD4F70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3620" w:dyaOrig="680">
                <v:shape id="_x0000_i1051" type="#_x0000_t75" style="width:180.7pt;height:33.95pt" o:ole="">
                  <v:imagedata r:id="rId55" o:title=""/>
                </v:shape>
                <o:OLEObject Type="Embed" ProgID="Equation.DSMT4" ShapeID="_x0000_i1051" DrawAspect="Content" ObjectID="_1673621538" r:id="rId56"/>
              </w:object>
            </w:r>
          </w:p>
          <w:p w:rsidR="00EE29F4" w:rsidRPr="00174035" w:rsidRDefault="00EE29F4" w:rsidP="00A10856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F44653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2)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A746AD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a</w:t>
            </w:r>
            <w:r w:rsidR="00F44653" w:rsidRPr="00A746AD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)</w:t>
            </w:r>
            <w:r w:rsidR="00F4465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Résoudre </w:t>
            </w:r>
            <w:r w:rsidRPr="00E90C10">
              <w:rPr>
                <w:rFonts w:asciiTheme="majorBidi" w:hAnsiTheme="majorBidi" w:cstheme="majorBidi"/>
                <w:sz w:val="26"/>
                <w:szCs w:val="26"/>
              </w:rPr>
              <w:t xml:space="preserve">dans </w:t>
            </w:r>
            <w:r w:rsidRPr="00CD4F70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052" type="#_x0000_t75" style="width:12.9pt;height:12.9pt" o:ole="">
                  <v:imagedata r:id="rId57" o:title=""/>
                </v:shape>
                <o:OLEObject Type="Embed" ProgID="Equation.DSMT4" ShapeID="_x0000_i1052" DrawAspect="Content" ObjectID="_1673621539" r:id="rId5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>l’équation</w:t>
            </w:r>
            <w:r w:rsidR="00F4465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F44653" w:rsidRPr="00F44653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880" w:dyaOrig="320">
                <v:shape id="_x0000_i1053" type="#_x0000_t75" style="width:44.15pt;height:16.3pt" o:ole="">
                  <v:imagedata r:id="rId59" o:title=""/>
                </v:shape>
                <o:OLEObject Type="Embed" ProgID="Equation.DSMT4" ShapeID="_x0000_i1053" DrawAspect="Content" ObjectID="_1673621540" r:id="rId60"/>
              </w:object>
            </w:r>
            <w:r w:rsidR="00F44653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</w:tc>
        <w:tc>
          <w:tcPr>
            <w:tcW w:w="5529" w:type="dxa"/>
          </w:tcPr>
          <w:p w:rsidR="00A10856" w:rsidRPr="00E90C10" w:rsidRDefault="00A10856" w:rsidP="00A10856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>b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) 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n déduire les solutions de l’équation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F44653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880" w:dyaOrig="320">
                <v:shape id="_x0000_i1054" type="#_x0000_t75" style="width:44.15pt;height:16.3pt" o:ole="">
                  <v:imagedata r:id="rId59" o:title=""/>
                </v:shape>
                <o:OLEObject Type="Embed" ProgID="Equation.DSMT4" ShapeID="_x0000_i1054" DrawAspect="Content" ObjectID="_1673621541" r:id="rId61"/>
              </w:objec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ans l’intervalle </w:t>
            </w:r>
            <w:r w:rsidRPr="00F44653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00" w:dyaOrig="400">
                <v:shape id="_x0000_i1055" type="#_x0000_t75" style="width:35.3pt;height:19.7pt" o:ole="">
                  <v:imagedata r:id="rId62" o:title=""/>
                </v:shape>
                <o:OLEObject Type="Embed" ProgID="Equation.DSMT4" ShapeID="_x0000_i1055" DrawAspect="Content" ObjectID="_1673621542" r:id="rId63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60C27" w:rsidRDefault="00A10856" w:rsidP="00A10856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F44653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/>
              </w:rPr>
              <w:t>3)</w:t>
            </w:r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Résoudre </w:t>
            </w:r>
            <w:r w:rsidRPr="00E90C10">
              <w:rPr>
                <w:rFonts w:asciiTheme="majorBidi" w:hAnsiTheme="majorBidi" w:cstheme="majorBidi"/>
                <w:sz w:val="26"/>
                <w:szCs w:val="26"/>
              </w:rPr>
              <w:t>dans</w:t>
            </w:r>
            <w:r w:rsidRPr="00F44653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700" w:dyaOrig="400">
                <v:shape id="_x0000_i1056" type="#_x0000_t75" style="width:35.3pt;height:19.7pt" o:ole="">
                  <v:imagedata r:id="rId62" o:title=""/>
                </v:shape>
                <o:OLEObject Type="Embed" ProgID="Equation.DSMT4" ShapeID="_x0000_i1056" DrawAspect="Content" ObjectID="_1673621543" r:id="rId64"/>
              </w:objec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</m:t>
              </m:r>
            </m:oMath>
            <w:r w:rsidRPr="00E90C10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l’inéquation </w:t>
            </w:r>
            <w:r w:rsidRPr="00F44653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880" w:dyaOrig="320">
                <v:shape id="_x0000_i1057" type="#_x0000_t75" style="width:44.15pt;height:16.3pt" o:ole="">
                  <v:imagedata r:id="rId65" o:title=""/>
                </v:shape>
                <o:OLEObject Type="Embed" ProgID="Equation.DSMT4" ShapeID="_x0000_i1057" DrawAspect="Content" ObjectID="_1673621544" r:id="rId66"/>
              </w:object>
            </w:r>
          </w:p>
          <w:p w:rsidR="00FC5EA6" w:rsidRPr="00A10856" w:rsidRDefault="00E60C27">
            <w:pPr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A10856">
              <w:rPr>
                <w:rFonts w:asciiTheme="majorBidi" w:hAnsiTheme="majorBidi" w:cstheme="majorBidi"/>
                <w:b/>
                <w:color w:val="000000" w:themeColor="text1"/>
                <w:sz w:val="28"/>
                <w:szCs w:val="28"/>
                <w:highlight w:val="light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6</w:t>
            </w:r>
          </w:p>
          <w:p w:rsidR="00A10856" w:rsidRDefault="00E60C27" w:rsidP="00E60C27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F729F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940" w:dyaOrig="400">
                <v:shape id="_x0000_i1058" type="#_x0000_t75" style="width:46.85pt;height:19.7pt" o:ole="">
                  <v:imagedata r:id="rId19" o:title=""/>
                </v:shape>
                <o:OLEObject Type="Embed" ProgID="Equation.DSMT4" ShapeID="_x0000_i1058" DrawAspect="Content" ObjectID="_1673621545" r:id="rId67"/>
              </w:object>
            </w:r>
          </w:p>
          <w:p w:rsidR="00E60C27" w:rsidRPr="00E60C27" w:rsidRDefault="00E60C27" w:rsidP="00E60C27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>on pose :</w:t>
            </w:r>
            <w:r w:rsidRPr="00E60C27">
              <w:rPr>
                <w:rFonts w:asciiTheme="majorBidi" w:hAnsiTheme="majorBidi" w:cstheme="majorBidi"/>
                <w:position w:val="-14"/>
                <w:sz w:val="26"/>
                <w:szCs w:val="26"/>
                <w:lang w:val="fr-MA"/>
              </w:rPr>
              <w:object w:dxaOrig="4320" w:dyaOrig="420">
                <v:shape id="_x0000_i1059" type="#_x0000_t75" style="width:3in;height:21.05pt" o:ole="">
                  <v:imagedata r:id="rId68" o:title=""/>
                </v:shape>
                <o:OLEObject Type="Embed" ProgID="Equation.DSMT4" ShapeID="_x0000_i1059" DrawAspect="Content" ObjectID="_1673621546" r:id="rId69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60C27" w:rsidRPr="00E60C27" w:rsidRDefault="00E60C27" w:rsidP="00A10856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1) Montrer que </w:t>
            </w:r>
            <w:r w:rsidR="00A10856" w:rsidRPr="00A10856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3600" w:dyaOrig="680">
                <v:shape id="_x0000_i1060" type="#_x0000_t75" style="width:180pt;height:33.95pt" o:ole="">
                  <v:imagedata r:id="rId70" o:title=""/>
                </v:shape>
                <o:OLEObject Type="Embed" ProgID="Equation.DSMT4" ShapeID="_x0000_i1060" DrawAspect="Content" ObjectID="_1673621547" r:id="rId71"/>
              </w:object>
            </w:r>
            <w:r w:rsidR="00A1085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60C27" w:rsidRPr="00E60C27" w:rsidRDefault="00E60C27" w:rsidP="00A10856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2) Résoudre </w:t>
            </w:r>
            <w:r w:rsidRPr="00E60C27">
              <w:rPr>
                <w:rFonts w:asciiTheme="majorBidi" w:hAnsiTheme="majorBidi" w:cstheme="majorBidi"/>
                <w:sz w:val="26"/>
                <w:szCs w:val="26"/>
              </w:rPr>
              <w:t>dans</w:t>
            </w:r>
            <w:r w:rsidR="00A1085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A10856" w:rsidRPr="00A10856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60" w:dyaOrig="260">
                <v:shape id="_x0000_i1061" type="#_x0000_t75" style="width:12.9pt;height:12.9pt" o:ole="">
                  <v:imagedata r:id="rId72" o:title=""/>
                </v:shape>
                <o:OLEObject Type="Embed" ProgID="Equation.DSMT4" ShapeID="_x0000_i1061" DrawAspect="Content" ObjectID="_1673621548" r:id="rId73"/>
              </w:object>
            </w:r>
            <w:r w:rsidR="00A1085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l’équation</w:t>
            </w:r>
            <w:r w:rsidR="00A1085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A10856" w:rsidRPr="00F44653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880" w:dyaOrig="320">
                <v:shape id="_x0000_i1062" type="#_x0000_t75" style="width:44.15pt;height:16.3pt" o:ole="">
                  <v:imagedata r:id="rId59" o:title=""/>
                </v:shape>
                <o:OLEObject Type="Embed" ProgID="Equation.DSMT4" ShapeID="_x0000_i1062" DrawAspect="Content" ObjectID="_1673621549" r:id="rId74"/>
              </w:object>
            </w:r>
          </w:p>
          <w:p w:rsidR="00E60C27" w:rsidRPr="00E60C27" w:rsidRDefault="00E60C27" w:rsidP="00A10856">
            <w:pPr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3) </w:t>
            </w:r>
            <w:r w:rsidR="00A1085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a) </w:t>
            </w:r>
            <w:r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que </w:t>
            </w:r>
            <w:r w:rsidR="00A10856" w:rsidRPr="00A10856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2700" w:dyaOrig="680">
                <v:shape id="_x0000_i1063" type="#_x0000_t75" style="width:135.15pt;height:33.95pt" o:ole="">
                  <v:imagedata r:id="rId75" o:title=""/>
                </v:shape>
                <o:OLEObject Type="Embed" ProgID="Equation.DSMT4" ShapeID="_x0000_i1063" DrawAspect="Content" ObjectID="_1673621550" r:id="rId76"/>
              </w:object>
            </w:r>
            <w:r w:rsidR="00A10856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60C27" w:rsidRPr="00E60C27" w:rsidRDefault="00A10856" w:rsidP="00A10856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>b)</w:t>
            </w:r>
            <w:r w:rsidR="00E60C27"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Résoudre </w:t>
            </w:r>
            <w:r w:rsidR="00E60C27" w:rsidRPr="00E60C27">
              <w:rPr>
                <w:rFonts w:asciiTheme="majorBidi" w:hAnsiTheme="majorBidi" w:cstheme="majorBidi"/>
                <w:sz w:val="26"/>
                <w:szCs w:val="26"/>
              </w:rPr>
              <w:t>dans</w:t>
            </w:r>
            <w:r w:rsidRPr="00A10856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80" w:dyaOrig="400">
                <v:shape id="_x0000_i1064" type="#_x0000_t75" style="width:29.2pt;height:19.7pt" o:ole="">
                  <v:imagedata r:id="rId77" o:title=""/>
                </v:shape>
                <o:OLEObject Type="Embed" ProgID="Equation.DSMT4" ShapeID="_x0000_i1064" DrawAspect="Content" ObjectID="_1673621551" r:id="rId78"/>
              </w:objec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</m:t>
              </m:r>
            </m:oMath>
            <w:r w:rsidR="00E60C27"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>l’inéquation</w:t>
            </w:r>
            <w:r w:rsidRPr="00A10856">
              <w:rPr>
                <w:rFonts w:asciiTheme="majorBidi" w:hAnsiTheme="majorBidi" w:cstheme="majorBidi"/>
                <w:position w:val="-28"/>
                <w:sz w:val="26"/>
                <w:szCs w:val="26"/>
                <w:lang w:val="fr-MA"/>
              </w:rPr>
              <w:object w:dxaOrig="1620" w:dyaOrig="680">
                <v:shape id="_x0000_i1065" type="#_x0000_t75" style="width:80.85pt;height:33.95pt" o:ole="">
                  <v:imagedata r:id="rId79" o:title=""/>
                </v:shape>
                <o:OLEObject Type="Embed" ProgID="Equation.DSMT4" ShapeID="_x0000_i1065" DrawAspect="Content" ObjectID="_1673621552" r:id="rId8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E60C27"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</w:p>
          <w:p w:rsidR="00E60C27" w:rsidRPr="00C50CAB" w:rsidRDefault="00A10856" w:rsidP="00C50CAB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c) </w:t>
            </w:r>
            <w:r w:rsidR="00E60C27"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n déduire le tableau de signe de </w:t>
            </w:r>
            <w:r w:rsidRPr="00A10856">
              <w:rPr>
                <w:rFonts w:asciiTheme="majorBidi" w:hAnsiTheme="majorBidi" w:cstheme="majorBidi"/>
                <w:position w:val="-10"/>
                <w:sz w:val="26"/>
                <w:szCs w:val="26"/>
                <w:lang w:val="fr-MA"/>
              </w:rPr>
              <w:object w:dxaOrig="520" w:dyaOrig="320">
                <v:shape id="_x0000_i1066" type="#_x0000_t75" style="width:25.8pt;height:16.3pt" o:ole="">
                  <v:imagedata r:id="rId81" o:title=""/>
                </v:shape>
                <o:OLEObject Type="Embed" ProgID="Equation.DSMT4" ShapeID="_x0000_i1066" DrawAspect="Content" ObjectID="_1673621553" r:id="rId8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E60C27" w:rsidRPr="00E60C27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sur </w:t>
            </w:r>
            <w:r w:rsidRPr="00A10856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80" w:dyaOrig="400">
                <v:shape id="_x0000_i1067" type="#_x0000_t75" style="width:29.2pt;height:19.7pt" o:ole="">
                  <v:imagedata r:id="rId77" o:title=""/>
                </v:shape>
                <o:OLEObject Type="Embed" ProgID="Equation.DSMT4" ShapeID="_x0000_i1067" DrawAspect="Content" ObjectID="_1673621554" r:id="rId83"/>
              </w:object>
            </w:r>
          </w:p>
          <w:p w:rsidR="0010578B" w:rsidRDefault="00A80426" w:rsidP="00A10856">
            <w:pPr>
              <w:jc w:val="both"/>
            </w:pPr>
            <w:r>
              <w:rPr>
                <w:rFonts w:asciiTheme="majorBidi" w:hAnsiTheme="majorBidi" w:cstheme="majorBidi"/>
                <w:noProof/>
                <w:sz w:val="26"/>
                <w:szCs w:val="26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78285</wp:posOffset>
                      </wp:positionH>
                      <wp:positionV relativeFrom="paragraph">
                        <wp:posOffset>4676991</wp:posOffset>
                      </wp:positionV>
                      <wp:extent cx="3502085" cy="1958196"/>
                      <wp:effectExtent l="0" t="0" r="0" b="4445"/>
                      <wp:wrapNone/>
                      <wp:docPr id="1" name="Zone de text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02085" cy="19581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80426" w:rsidRDefault="00A80426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17F2EB00" wp14:editId="4EFFDC08">
                                        <wp:extent cx="3176270" cy="1600200"/>
                                        <wp:effectExtent l="19050" t="0" r="24130" b="476250"/>
                                        <wp:docPr id="4" name="Image 22" descr="ur-desire-in-success1.jpg"/>
                                        <wp:cNvGraphicFramePr/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3" name="Image 22" descr="ur-desire-in-success1.jpg"/>
                                                <pic:cNvPicPr/>
                                              </pic:nvPicPr>
                                              <pic:blipFill>
                                                <a:blip r:embed="rId8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176270" cy="1600200"/>
                                                </a:xfrm>
                                                <a:prstGeom prst="roundRect">
                                                  <a:avLst>
                                                    <a:gd name="adj" fmla="val 8594"/>
                                                  </a:avLst>
                                                </a:prstGeom>
                                                <a:solidFill>
                                                  <a:srgbClr val="FFFFFF">
                                                    <a:shade val="85000"/>
                                                  </a:srgbClr>
                                                </a:solidFill>
                                                <a:ln>
                                                  <a:noFill/>
                                                </a:ln>
                                                <a:effectLst>
                                                  <a:reflection blurRad="12700" stA="38000" endPos="28000" dist="5000" dir="5400000" sy="-100000" algn="bl" rotWithShape="0"/>
                                                </a:effec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1" o:spid="_x0000_s1026" type="#_x0000_t202" style="position:absolute;left:0;text-align:left;margin-left:-6.15pt;margin-top:368.25pt;width:275.75pt;height:154.2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" filled="f" stroked="f" strokeweight=".5pt">
                      <v:textbox>
                        <w:txbxContent>
                          <w:p w:rsidR="00A80426" w:rsidRDefault="00A80426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7F2EB00" wp14:editId="4EFFDC08">
                                  <wp:extent cx="3176270" cy="1600200"/>
                                  <wp:effectExtent l="19050" t="0" r="24130" b="476250"/>
                                  <wp:docPr id="4" name="Image 22" descr="ur-desire-in-success1.jpg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" name="Image 22" descr="ur-desire-in-success1.jpg"/>
                                          <pic:cNvPicPr/>
                                        </pic:nvPicPr>
                                        <pic:blipFill>
                                          <a:blip r:embed="rId8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76270" cy="1600200"/>
                                          </a:xfrm>
                                          <a:prstGeom prst="roundRect">
                                            <a:avLst>
                                              <a:gd name="adj" fmla="val 8594"/>
                                            </a:avLst>
                                          </a:prstGeom>
                                          <a:solidFill>
                                            <a:srgbClr val="FFFFFF">
                                              <a:shade val="85000"/>
                                            </a:srgbClr>
                                          </a:solidFill>
                                          <a:ln>
                                            <a:noFill/>
                                          </a:ln>
                                          <a:effectLst>
                                            <a:reflection blurRad="12700" stA="38000" endPos="28000" dist="5000" dir="5400000" sy="-100000" algn="bl" rotWithShape="0"/>
                                          </a:effec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3F0458" w:rsidRDefault="003F0458" w:rsidP="008B1064">
      <w:bookmarkStart w:id="0" w:name="_GoBack"/>
      <w:bookmarkEnd w:id="0"/>
    </w:p>
    <w:proofErr w:type="gramEnd"/>
    <w:sectPr w:rsidR="003F0458" w:rsidSect="008B1064">
      <w:pgSz w:w="11906" w:h="16838" w:code="9"/>
      <w:pgMar w:top="568" w:right="566" w:bottom="142" w:left="5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022372D"/>
    <w:multiLevelType w:val="hybridMultilevel"/>
    <w:tmpl w:val="370AE2E6"/>
    <w:lvl w:ilvl="0" w:tplc="1C72A4B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DD3D95"/>
    <w:multiLevelType w:val="hybridMultilevel"/>
    <w:tmpl w:val="3708C1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6A0F36"/>
    <w:multiLevelType w:val="hybridMultilevel"/>
    <w:tmpl w:val="E826BFFA"/>
    <w:lvl w:ilvl="0" w:tplc="7B8628CE">
      <w:start w:val="1"/>
      <w:numFmt w:val="decimal"/>
      <w:lvlText w:val="%1)"/>
      <w:lvlJc w:val="left"/>
      <w:pPr>
        <w:ind w:left="318" w:hanging="360"/>
      </w:pPr>
      <w:rPr>
        <w:rFonts w:asciiTheme="majorBidi" w:hAnsiTheme="majorBidi" w:cstheme="majorBidi" w:hint="default"/>
        <w:b/>
        <w:bCs/>
        <w:sz w:val="26"/>
      </w:rPr>
    </w:lvl>
    <w:lvl w:ilvl="1" w:tplc="040C0019" w:tentative="1">
      <w:start w:val="1"/>
      <w:numFmt w:val="lowerLetter"/>
      <w:lvlText w:val="%2."/>
      <w:lvlJc w:val="left"/>
      <w:pPr>
        <w:ind w:left="1038" w:hanging="360"/>
      </w:pPr>
    </w:lvl>
    <w:lvl w:ilvl="2" w:tplc="040C001B" w:tentative="1">
      <w:start w:val="1"/>
      <w:numFmt w:val="lowerRoman"/>
      <w:lvlText w:val="%3."/>
      <w:lvlJc w:val="right"/>
      <w:pPr>
        <w:ind w:left="1758" w:hanging="180"/>
      </w:pPr>
    </w:lvl>
    <w:lvl w:ilvl="3" w:tplc="040C000F" w:tentative="1">
      <w:start w:val="1"/>
      <w:numFmt w:val="decimal"/>
      <w:lvlText w:val="%4."/>
      <w:lvlJc w:val="left"/>
      <w:pPr>
        <w:ind w:left="2478" w:hanging="360"/>
      </w:pPr>
    </w:lvl>
    <w:lvl w:ilvl="4" w:tplc="040C0019" w:tentative="1">
      <w:start w:val="1"/>
      <w:numFmt w:val="lowerLetter"/>
      <w:lvlText w:val="%5."/>
      <w:lvlJc w:val="left"/>
      <w:pPr>
        <w:ind w:left="3198" w:hanging="360"/>
      </w:pPr>
    </w:lvl>
    <w:lvl w:ilvl="5" w:tplc="040C001B" w:tentative="1">
      <w:start w:val="1"/>
      <w:numFmt w:val="lowerRoman"/>
      <w:lvlText w:val="%6."/>
      <w:lvlJc w:val="right"/>
      <w:pPr>
        <w:ind w:left="3918" w:hanging="180"/>
      </w:pPr>
    </w:lvl>
    <w:lvl w:ilvl="6" w:tplc="040C000F" w:tentative="1">
      <w:start w:val="1"/>
      <w:numFmt w:val="decimal"/>
      <w:lvlText w:val="%7."/>
      <w:lvlJc w:val="left"/>
      <w:pPr>
        <w:ind w:left="4638" w:hanging="360"/>
      </w:pPr>
    </w:lvl>
    <w:lvl w:ilvl="7" w:tplc="040C0019" w:tentative="1">
      <w:start w:val="1"/>
      <w:numFmt w:val="lowerLetter"/>
      <w:lvlText w:val="%8."/>
      <w:lvlJc w:val="left"/>
      <w:pPr>
        <w:ind w:left="5358" w:hanging="360"/>
      </w:pPr>
    </w:lvl>
    <w:lvl w:ilvl="8" w:tplc="040C001B" w:tentative="1">
      <w:start w:val="1"/>
      <w:numFmt w:val="lowerRoman"/>
      <w:lvlText w:val="%9."/>
      <w:lvlJc w:val="right"/>
      <w:pPr>
        <w:ind w:left="6078" w:hanging="180"/>
      </w:pPr>
    </w:lvl>
  </w:abstractNum>
  <w:abstractNum w:abstractNumId="3" w15:restartNumberingAfterBreak="0">
    <w:nsid w:val="73FF4B1A"/>
    <w:multiLevelType w:val="hybridMultilevel"/>
    <w:tmpl w:val="28522166"/>
    <w:lvl w:ilvl="0" w:tplc="904E7C3C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4A2A"/>
    <w:rsid w:val="000C398E"/>
    <w:rsid w:val="000C4E9A"/>
    <w:rsid w:val="0010578B"/>
    <w:rsid w:val="00174035"/>
    <w:rsid w:val="001D2178"/>
    <w:rsid w:val="00204BF5"/>
    <w:rsid w:val="003F0458"/>
    <w:rsid w:val="00473F83"/>
    <w:rsid w:val="00652005"/>
    <w:rsid w:val="006F28A0"/>
    <w:rsid w:val="008B1064"/>
    <w:rsid w:val="009E4A2A"/>
    <w:rsid w:val="009F729F"/>
    <w:rsid w:val="00A10856"/>
    <w:rsid w:val="00A34AD3"/>
    <w:rsid w:val="00A746AD"/>
    <w:rsid w:val="00A80426"/>
    <w:rsid w:val="00C50CAB"/>
    <w:rsid w:val="00D14EE5"/>
    <w:rsid w:val="00DC1ADA"/>
    <w:rsid w:val="00E4652E"/>
    <w:rsid w:val="00E60C27"/>
    <w:rsid w:val="00EE29F4"/>
    <w:rsid w:val="00EF1C53"/>
    <w:rsid w:val="00F21170"/>
    <w:rsid w:val="00F44653"/>
    <w:rsid w:val="00FA45E0"/>
    <w:rsid w:val="00FC5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0EEE30C-8A0B-42FB-A552-AE34459E80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FC5E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FC5EA6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473F8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7.jpeg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70.jpe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</Pages>
  <Words>288</Words>
  <Characters>1584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25</cp:revision>
  <dcterms:created xsi:type="dcterms:W3CDTF">2021-01-25T23:18:00Z</dcterms:created>
  <dcterms:modified xsi:type="dcterms:W3CDTF">2021-01-31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